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3351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8752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4960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7192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9483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2957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6297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2678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9833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9350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0152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2D16F-4D2C-43F5-B25E-DCBE9E0DA266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0EB8B0-0C00-4C0D-A8BA-22A44F20B2C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0335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059832" y="3743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Doppelsternsysteme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062520" y="743982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Wie ermittelt man die Masse eines Sterns?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117024" y="1113314"/>
            <a:ext cx="705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it Hilfe von Doppelsternsystemen!.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Bild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769" y="1539604"/>
            <a:ext cx="3096344" cy="288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78980"/>
              </p:ext>
            </p:extLst>
          </p:nvPr>
        </p:nvGraphicFramePr>
        <p:xfrm>
          <a:off x="4213225" y="1814513"/>
          <a:ext cx="3597275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120760" imgH="1384200" progId="Equation.DSMT4">
                  <p:embed/>
                </p:oleObj>
              </mc:Choice>
              <mc:Fallback>
                <p:oleObj name="Equation" r:id="rId4" imgW="212076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1814513"/>
                        <a:ext cx="3597275" cy="233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1077378" y="4509120"/>
            <a:ext cx="72390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Bei „nahen“ Doppelsternen kann man direkt die Bahnradien  und natürlich die Umlaufdauer  T  bestimmen.</a:t>
            </a:r>
            <a:br>
              <a:rPr lang="de-DE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it „Kepler 3“ ermittelt man daraus die Gesamtmasse </a:t>
            </a:r>
          </a:p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und aus dem Verhältnis der Radien die Einzelmassen der beiden Sterne. 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059832" y="3743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Doppelsternsysteme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971600" y="908720"/>
            <a:ext cx="5328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Man unterscheidet 4 Arten von Doppelsternsystemen: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971600" y="1247274"/>
            <a:ext cx="53285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isuelle </a:t>
            </a:r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ppelsternsysteme</a:t>
            </a:r>
          </a:p>
          <a:p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trometrische </a:t>
            </a:r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ppelsternsysteme</a:t>
            </a:r>
          </a:p>
          <a:p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ektroskopische </a:t>
            </a:r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ppelsternsysteme</a:t>
            </a:r>
          </a:p>
          <a:p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otometrische </a:t>
            </a:r>
            <a:r>
              <a:rPr lang="de-DE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ppelsternsysteme</a:t>
            </a:r>
          </a:p>
          <a:p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971600" y="2722669"/>
            <a:ext cx="33123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i visuellen 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ppelsternsystemen kann man die beiden Komponenten im Fernrohr getrennt beobachten.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ispiel: </a:t>
            </a:r>
          </a:p>
          <a:p>
            <a:r>
              <a:rPr lang="de-DE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izar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und Alkor im Großen Bären</a:t>
            </a:r>
            <a:endParaRPr lang="de-DE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Bild 36" descr="http://www2.arnes.si/~gljsentvid10/mizar_398_417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9694420">
            <a:off x="4583682" y="3780652"/>
            <a:ext cx="2427455" cy="243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Bild 39" descr="http://www.sonnen-system.de/himmelsobjekte/images/alignement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5703" y="939020"/>
            <a:ext cx="1802875" cy="238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8185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059832" y="3743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Doppelsternsysteme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99592" y="1556792"/>
            <a:ext cx="374441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in Hauptstern ist deutlich beobachtbar.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r zeigt eine periodische Ortsveränderung, die auf den zweiten Partner hinweist.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ispiele: </a:t>
            </a:r>
          </a:p>
          <a:p>
            <a:r>
              <a:rPr lang="de-DE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ygnus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1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rius A und B</a:t>
            </a:r>
          </a:p>
          <a:p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Bild 33" descr="http://www.fornoff.homepage.t-online.de/gkastro/Sterne/astrodoppel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3" y="1556792"/>
            <a:ext cx="2808312" cy="203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Bild 30" descr="http://www.astro.rug.nl/~onderwys/ACTUEELONDERZOEK/JAAR2001/image/AAp335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3717032"/>
            <a:ext cx="2303367" cy="2122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feld 1"/>
          <p:cNvSpPr txBox="1"/>
          <p:nvPr/>
        </p:nvSpPr>
        <p:spPr>
          <a:xfrm>
            <a:off x="4355087" y="5470005"/>
            <a:ext cx="190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Sirius A und B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899592" y="890939"/>
            <a:ext cx="39604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trometrische Doppelsternsysteme</a:t>
            </a:r>
            <a:endParaRPr lang="de-DE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92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059832" y="3743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Doppelsternsysteme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683568" y="912779"/>
            <a:ext cx="37444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ktroskopische Doppelsternsysteme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m Spektrum des Systems verschieben sich Spektrallinien infolge des Dopplereffekts periodisch.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Bild 1" descr="http://www.leifiphysik.de/web_ph11_g8/versuche/16dopplereffekt/doppelstern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3" y="2106684"/>
            <a:ext cx="4608513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feld 1"/>
          <p:cNvSpPr txBox="1"/>
          <p:nvPr/>
        </p:nvSpPr>
        <p:spPr>
          <a:xfrm>
            <a:off x="819622" y="4194916"/>
            <a:ext cx="39604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ispiele: </a:t>
            </a:r>
          </a:p>
          <a:p>
            <a:r>
              <a:rPr lang="de-DE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izar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und Alkor sind beides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ktroskopische Doppelsterne,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.h. das </a:t>
            </a:r>
            <a:b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suelle Doppelsternsystem</a:t>
            </a:r>
            <a:b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de-DE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izar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und Alkor ist sogar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in Vierfach-Sternsystem.</a:t>
            </a:r>
            <a:endParaRPr lang="de-DE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6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059832" y="374309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Doppelsternsysteme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99592" y="912779"/>
            <a:ext cx="37444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tometrische Doppelsternsysteme</a:t>
            </a:r>
            <a:b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auch Bedeckungsveränderlicher Stern)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findet sich die Bahnebene des </a:t>
            </a:r>
            <a:r>
              <a:rPr lang="de-DE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ytems</a:t>
            </a:r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genau in der Beobachtungsebene, so variiert die Gesamthelligkeit des Systems periodisch.</a:t>
            </a:r>
          </a:p>
          <a:p>
            <a:endParaRPr lang="de-DE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http://upload.wikimedia.org/wikipedia/commons/0/07/Eclipsing_binary_star_animation_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696" y="3861048"/>
            <a:ext cx="2526304" cy="1894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Grafik 4" descr="Algol-variables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932040" y="1052736"/>
            <a:ext cx="3240360" cy="2808312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1115616" y="3209206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ispiel: </a:t>
            </a:r>
          </a:p>
          <a:p>
            <a:r>
              <a:rPr lang="de-DE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gol</a:t>
            </a:r>
            <a:endParaRPr lang="de-DE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72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</Words>
  <Application>Microsoft Office PowerPoint</Application>
  <PresentationFormat>Bildschirmpräsentation (4:3)</PresentationFormat>
  <Paragraphs>39</Paragraphs>
  <Slides>5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</vt:i4>
      </vt:variant>
    </vt:vector>
  </HeadingPairs>
  <TitlesOfParts>
    <vt:vector size="7" baseType="lpstr">
      <vt:lpstr>Larissa</vt:lpstr>
      <vt:lpstr>MathType 6.0 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GR</dc:creator>
  <cp:lastModifiedBy>GR</cp:lastModifiedBy>
  <cp:revision>6</cp:revision>
  <dcterms:created xsi:type="dcterms:W3CDTF">2013-03-14T21:03:09Z</dcterms:created>
  <dcterms:modified xsi:type="dcterms:W3CDTF">2013-03-14T21:49:48Z</dcterms:modified>
</cp:coreProperties>
</file>